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2"/>
    <p:sldId id="269" r:id="rId3"/>
    <p:sldId id="295" r:id="rId4"/>
    <p:sldId id="270" r:id="rId5"/>
    <p:sldId id="296" r:id="rId6"/>
    <p:sldId id="280" r:id="rId7"/>
    <p:sldId id="281" r:id="rId8"/>
    <p:sldId id="282" r:id="rId9"/>
    <p:sldId id="297" r:id="rId10"/>
    <p:sldId id="283" r:id="rId11"/>
    <p:sldId id="299" r:id="rId12"/>
    <p:sldId id="293" r:id="rId13"/>
    <p:sldId id="294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1" d="100"/>
          <a:sy n="71" d="100"/>
        </p:scale>
        <p:origin x="48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9.wmf"/><Relationship Id="rId10" Type="http://schemas.openxmlformats.org/officeDocument/2006/relationships/image" Target="../media/image89.wmf"/><Relationship Id="rId4" Type="http://schemas.openxmlformats.org/officeDocument/2006/relationships/image" Target="../media/image8.wmf"/><Relationship Id="rId9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62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Relationship Id="rId6" Type="http://schemas.openxmlformats.org/officeDocument/2006/relationships/image" Target="../media/image16.wmf"/><Relationship Id="rId11" Type="http://schemas.openxmlformats.org/officeDocument/2006/relationships/image" Target="../media/image35.wmf"/><Relationship Id="rId5" Type="http://schemas.openxmlformats.org/officeDocument/2006/relationships/image" Target="../media/image30.wmf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17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1.wmf"/><Relationship Id="rId7" Type="http://schemas.openxmlformats.org/officeDocument/2006/relationships/image" Target="../media/image6.wmf"/><Relationship Id="rId12" Type="http://schemas.openxmlformats.org/officeDocument/2006/relationships/image" Target="../media/image59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8.wmf"/><Relationship Id="rId5" Type="http://schemas.openxmlformats.org/officeDocument/2006/relationships/image" Target="../media/image53.wmf"/><Relationship Id="rId10" Type="http://schemas.openxmlformats.org/officeDocument/2006/relationships/image" Target="../media/image57.wmf"/><Relationship Id="rId4" Type="http://schemas.openxmlformats.org/officeDocument/2006/relationships/image" Target="../media/image52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8.wmf"/><Relationship Id="rId7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9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9.wmf"/><Relationship Id="rId7" Type="http://schemas.openxmlformats.org/officeDocument/2006/relationships/image" Target="../media/image7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8.wmf"/><Relationship Id="rId7" Type="http://schemas.openxmlformats.org/officeDocument/2006/relationships/image" Target="../media/image5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76.wmf"/><Relationship Id="rId5" Type="http://schemas.openxmlformats.org/officeDocument/2006/relationships/image" Target="../media/image64.wmf"/><Relationship Id="rId10" Type="http://schemas.openxmlformats.org/officeDocument/2006/relationships/image" Target="../media/image79.wmf"/><Relationship Id="rId4" Type="http://schemas.openxmlformats.org/officeDocument/2006/relationships/image" Target="../media/image9.wmf"/><Relationship Id="rId9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24" y="1567346"/>
            <a:ext cx="470184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616" y="1567346"/>
            <a:ext cx="470184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marL="0" lvl="0" indent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260850" cy="1600200"/>
          </a:xfr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800" y="457201"/>
            <a:ext cx="5970588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26085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1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82.wmf"/><Relationship Id="rId10" Type="http://schemas.openxmlformats.org/officeDocument/2006/relationships/image" Target="../media/image8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9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9.wmf"/><Relationship Id="rId17" Type="http://schemas.openxmlformats.org/officeDocument/2006/relationships/image" Target="../media/image86.wmf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image" Target="../media/image87.wmf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2.bin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146.bin"/><Relationship Id="rId28" Type="http://schemas.openxmlformats.org/officeDocument/2006/relationships/oleObject" Target="../embeddings/oleObject15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43.bin"/><Relationship Id="rId31" Type="http://schemas.openxmlformats.org/officeDocument/2006/relationships/image" Target="../media/image9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151.bin"/><Relationship Id="rId8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oleObject" Target="../embeddings/oleObject16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2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6.wmf"/><Relationship Id="rId15" Type="http://schemas.openxmlformats.org/officeDocument/2006/relationships/image" Target="../media/image27.png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9.wmf"/><Relationship Id="rId17" Type="http://schemas.openxmlformats.org/officeDocument/2006/relationships/image" Target="../media/image16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17.wmf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3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47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1.wmf"/><Relationship Id="rId22" Type="http://schemas.openxmlformats.org/officeDocument/2006/relationships/image" Target="../media/image48.png"/><Relationship Id="rId27" Type="http://schemas.openxmlformats.org/officeDocument/2006/relationships/oleObject" Target="../embeddings/oleObject6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73.bin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7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8.bin"/><Relationship Id="rId37" Type="http://schemas.openxmlformats.org/officeDocument/2006/relationships/oleObject" Target="../embeddings/oleObject82.bin"/><Relationship Id="rId40" Type="http://schemas.openxmlformats.org/officeDocument/2006/relationships/oleObject" Target="../embeddings/oleObject85.bin"/><Relationship Id="rId45" Type="http://schemas.openxmlformats.org/officeDocument/2006/relationships/oleObject" Target="../embeddings/oleObject89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60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9.bin"/><Relationship Id="rId31" Type="http://schemas.openxmlformats.org/officeDocument/2006/relationships/image" Target="../media/image59.wmf"/><Relationship Id="rId44" Type="http://schemas.openxmlformats.org/officeDocument/2006/relationships/image" Target="../media/image6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4.bin"/><Relationship Id="rId30" Type="http://schemas.openxmlformats.org/officeDocument/2006/relationships/oleObject" Target="../embeddings/oleObject77.bin"/><Relationship Id="rId35" Type="http://schemas.openxmlformats.org/officeDocument/2006/relationships/oleObject" Target="../embeddings/oleObject81.bin"/><Relationship Id="rId43" Type="http://schemas.openxmlformats.org/officeDocument/2006/relationships/oleObject" Target="../embeddings/oleObject88.bin"/><Relationship Id="rId8" Type="http://schemas.openxmlformats.org/officeDocument/2006/relationships/image" Target="../media/image51.wmf"/><Relationship Id="rId3" Type="http://schemas.openxmlformats.org/officeDocument/2006/relationships/oleObject" Target="../embeddings/oleObject6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58.wmf"/><Relationship Id="rId33" Type="http://schemas.openxmlformats.org/officeDocument/2006/relationships/oleObject" Target="../embeddings/oleObject79.bin"/><Relationship Id="rId38" Type="http://schemas.openxmlformats.org/officeDocument/2006/relationships/oleObject" Target="../embeddings/oleObject83.bin"/><Relationship Id="rId20" Type="http://schemas.openxmlformats.org/officeDocument/2006/relationships/image" Target="../media/image56.wmf"/><Relationship Id="rId41" Type="http://schemas.openxmlformats.org/officeDocument/2006/relationships/oleObject" Target="../embeddings/oleObject8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26" Type="http://schemas.openxmlformats.org/officeDocument/2006/relationships/image" Target="../media/image70.png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68.wmf"/><Relationship Id="rId10" Type="http://schemas.openxmlformats.org/officeDocument/2006/relationships/image" Target="../media/image9.wmf"/><Relationship Id="rId19" Type="http://schemas.openxmlformats.org/officeDocument/2006/relationships/image" Target="../media/image56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5.wmf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0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zh-CN"/>
              <a:t>概率统计</a:t>
            </a:r>
            <a:br>
              <a:rPr lang="zh-CN" altLang="zh-CN"/>
            </a:br>
            <a:r>
              <a:rPr lang="zh-CN" altLang="zh-CN" sz="4000">
                <a:solidFill>
                  <a:srgbClr val="FF0000"/>
                </a:solidFill>
              </a:rPr>
              <a:t/>
            </a:r>
            <a:br>
              <a:rPr lang="zh-CN" altLang="zh-CN" sz="4000">
                <a:solidFill>
                  <a:srgbClr val="FF0000"/>
                </a:solidFill>
              </a:rPr>
            </a:br>
            <a:r>
              <a:rPr lang="zh-CN" altLang="zh-CN" sz="4000" b="1">
                <a:solidFill>
                  <a:srgbClr val="FF0000"/>
                </a:solidFill>
              </a:rPr>
              <a:t>区间估计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  <a:p>
            <a:r>
              <a:rPr lang="zh-CN" altLang="en-US"/>
              <a:t>西南石油大学理学院 蒋尚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351155" y="850900"/>
            <a:ext cx="11642090" cy="276542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45135" y="116840"/>
            <a:ext cx="6649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(2)  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未知，求  的置信区间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6650" y="116840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r:id="rId3" imgW="203200" imgH="203200" progId="Equation.KSEE3">
                  <p:embed/>
                </p:oleObj>
              </mc:Choice>
              <mc:Fallback>
                <p:oleObj r:id="rId3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50" y="116840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7360" y="211455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5" imgW="152400" imgH="165100" progId="Equation.KSEE3">
                  <p:embed/>
                </p:oleObj>
              </mc:Choice>
              <mc:Fallback>
                <p:oleObj r:id="rId5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360" y="211455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7210" y="487045"/>
            <a:ext cx="11158220" cy="280692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10000"/>
              </a:lnSpc>
            </a:pPr>
            <a:r>
              <a:rPr lang="en-US" altLang="zh-CN" sz="2400" b="1" dirty="0">
                <a:latin typeface="楷体_GB2312" charset="0"/>
                <a:ea typeface="楷体_GB2312" charset="0"/>
                <a:sym typeface="+mn-ea"/>
              </a:rPr>
              <a:t>   </a:t>
            </a:r>
            <a:r>
              <a:rPr lang="zh-CN" altLang="en-US" sz="2800" b="1" dirty="0">
                <a:latin typeface="楷体_GB2312" charset="0"/>
                <a:ea typeface="楷体_GB2312" charset="0"/>
                <a:sym typeface="+mn-ea"/>
              </a:rPr>
              <a:t>设总体                          是来自总体</a:t>
            </a:r>
            <a:r>
              <a:rPr lang="en-US" altLang="zh-CN" sz="2800" b="1" dirty="0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800" b="1" dirty="0">
                <a:latin typeface="楷体_GB2312" charset="0"/>
                <a:ea typeface="楷体_GB2312" charset="0"/>
                <a:sym typeface="+mn-ea"/>
              </a:rPr>
              <a:t>的一个样本， </a:t>
            </a:r>
          </a:p>
          <a:p>
            <a:pPr>
              <a:lnSpc>
                <a:spcPct val="210000"/>
              </a:lnSpc>
            </a:pPr>
            <a:r>
              <a:rPr lang="zh-CN" altLang="en-US" sz="2800" b="1" dirty="0">
                <a:latin typeface="楷体_GB2312" charset="0"/>
                <a:ea typeface="楷体_GB2312" charset="0"/>
                <a:sym typeface="+mn-ea"/>
              </a:rPr>
              <a:t>           </a:t>
            </a:r>
            <a:r>
              <a:rPr lang="zh-CN" altLang="en-US" sz="2800" b="1" dirty="0" smtClean="0">
                <a:latin typeface="楷体_GB2312" charset="0"/>
                <a:ea typeface="楷体_GB2312" charset="0"/>
                <a:sym typeface="+mn-ea"/>
              </a:rPr>
              <a:t>是  的</a:t>
            </a:r>
            <a:r>
              <a:rPr lang="zh-CN" altLang="en-US" sz="2800" b="1" dirty="0">
                <a:latin typeface="楷体_GB2312" charset="0"/>
                <a:ea typeface="楷体_GB2312" charset="0"/>
                <a:sym typeface="+mn-ea"/>
              </a:rPr>
              <a:t>无偏估计 ，且                  ，那么对于给定的     置信区间 ，由</a:t>
            </a:r>
            <a:endParaRPr lang="zh-CN" altLang="en-US" sz="2800" b="1" dirty="0"/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70430" y="884555"/>
          <a:ext cx="233235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r:id="rId7" imgW="952500" imgH="228600" progId="Equation.KSEE3">
                  <p:embed/>
                </p:oleObj>
              </mc:Choice>
              <mc:Fallback>
                <p:oleObj r:id="rId7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430" y="884555"/>
                        <a:ext cx="233235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52950" y="884555"/>
          <a:ext cx="215201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r:id="rId9" imgW="876300" imgH="228600" progId="Equation.KSEE3">
                  <p:embed/>
                </p:oleObj>
              </mc:Choice>
              <mc:Fallback>
                <p:oleObj r:id="rId9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2950" y="884555"/>
                        <a:ext cx="2152015" cy="56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7210" y="1561783"/>
          <a:ext cx="1939290" cy="90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r:id="rId11" imgW="927100" imgH="431800" progId="Equation.KSEE3">
                  <p:embed/>
                </p:oleObj>
              </mc:Choice>
              <mc:Fallback>
                <p:oleObj r:id="rId11" imgW="9271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210" y="1561783"/>
                        <a:ext cx="1939290" cy="90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19496"/>
              </p:ext>
            </p:extLst>
          </p:nvPr>
        </p:nvGraphicFramePr>
        <p:xfrm>
          <a:off x="6000433" y="1448118"/>
          <a:ext cx="277368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r:id="rId13" imgW="1181100" imgH="444500" progId="Equation.KSEE3">
                  <p:embed/>
                </p:oleObj>
              </mc:Choice>
              <mc:Fallback>
                <p:oleObj r:id="rId13" imgW="11811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00433" y="1448118"/>
                        <a:ext cx="2773680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92685"/>
              </p:ext>
            </p:extLst>
          </p:nvPr>
        </p:nvGraphicFramePr>
        <p:xfrm>
          <a:off x="1362075" y="2709863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r:id="rId15" imgW="355600" imgH="177165" progId="Equation.KSEE3">
                  <p:embed/>
                </p:oleObj>
              </mc:Choice>
              <mc:Fallback>
                <p:oleObj r:id="rId15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2075" y="2709863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8455" y="3662045"/>
          <a:ext cx="7501890" cy="112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r:id="rId17" imgW="3543300" imgH="495300" progId="Equation.KSEE3">
                  <p:embed/>
                </p:oleObj>
              </mc:Choice>
              <mc:Fallback>
                <p:oleObj r:id="rId17" imgW="35433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8455" y="3662045"/>
                        <a:ext cx="7501890" cy="11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67494"/>
              </p:ext>
            </p:extLst>
          </p:nvPr>
        </p:nvGraphicFramePr>
        <p:xfrm>
          <a:off x="4552950" y="2344531"/>
          <a:ext cx="545909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r:id="rId19" imgW="2794000" imgH="495300" progId="Equation.KSEE3">
                  <p:embed/>
                </p:oleObj>
              </mc:Choice>
              <mc:Fallback>
                <p:oleObj r:id="rId19" imgW="27940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52950" y="2344531"/>
                        <a:ext cx="545909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7210" y="4852035"/>
            <a:ext cx="2863850" cy="1383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/>
              <a:t>从而可以知道     的置信区间（置信度            为</a:t>
            </a:r>
            <a:r>
              <a:rPr lang="zh-CN" altLang="en-US" sz="2400" b="1"/>
              <a:t>：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87015" y="4910455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r:id="rId21" imgW="152400" imgH="165100" progId="Equation.KSEE3">
                  <p:embed/>
                </p:oleObj>
              </mc:Choice>
              <mc:Fallback>
                <p:oleObj r:id="rId21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015" y="4910455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63040" y="5732780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r:id="rId22" imgW="355600" imgH="177165" progId="Equation.KSEE3">
                  <p:embed/>
                </p:oleObj>
              </mc:Choice>
              <mc:Fallback>
                <p:oleObj r:id="rId22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3040" y="5732780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25900" y="4910455"/>
          <a:ext cx="6770370" cy="139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r:id="rId23" imgW="2400300" imgH="495300" progId="Equation.KSEE3">
                  <p:embed/>
                </p:oleObj>
              </mc:Choice>
              <mc:Fallback>
                <p:oleObj r:id="rId23" imgW="24003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5900" y="4910455"/>
                        <a:ext cx="6770370" cy="13976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5593"/>
              </p:ext>
            </p:extLst>
          </p:nvPr>
        </p:nvGraphicFramePr>
        <p:xfrm>
          <a:off x="2913623" y="1806257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5" imgW="152400" imgH="165100" progId="Equation.DSMT4">
                  <p:embed/>
                </p:oleObj>
              </mc:Choice>
              <mc:Fallback>
                <p:oleObj name="Equation" r:id="rId25" imgW="152400" imgH="16510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623" y="1806257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" grpId="0"/>
      <p:bldP spid="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8765" y="560705"/>
            <a:ext cx="6649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(2)  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未知，求  的置信区间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9810" y="56070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3" imgW="203200" imgH="203200" progId="Equation.KSEE3">
                  <p:embed/>
                </p:oleObj>
              </mc:Choice>
              <mc:Fallback>
                <p:oleObj r:id="rId3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810" y="56070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96235" y="65532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5" imgW="152400" imgH="165100" progId="Equation.KSEE3">
                  <p:embed/>
                </p:oleObj>
              </mc:Choice>
              <mc:Fallback>
                <p:oleObj r:id="rId5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6235" y="65532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09895" y="0"/>
          <a:ext cx="562991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7" imgW="2400300" imgH="495300" progId="Equation.KSEE3">
                  <p:embed/>
                </p:oleObj>
              </mc:Choice>
              <mc:Fallback>
                <p:oleObj r:id="rId7" imgW="24003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9895" y="0"/>
                        <a:ext cx="5629910" cy="1162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41350" y="1164590"/>
            <a:ext cx="10498455" cy="18148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 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例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2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从某厂生产的一种钢球中随机抽取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7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个测得它们直径（单位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;mm)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为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52,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41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18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32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64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22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5.76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若钢球的直径服从正态分布         ，求这种钢球平均直径   的置信度为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95%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的置信区间</a:t>
            </a:r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.</a:t>
            </a:r>
            <a:endParaRPr lang="zh-CN" altLang="en-US" sz="2400"/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89350" y="2042795"/>
          <a:ext cx="143827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9" imgW="634365" imgH="228600" progId="Equation.KSEE3">
                  <p:embed/>
                </p:oleObj>
              </mc:Choice>
              <mc:Fallback>
                <p:oleObj r:id="rId9" imgW="634365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9350" y="2042795"/>
                        <a:ext cx="143827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772525" y="2073275"/>
          <a:ext cx="42227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11" imgW="152400" imgH="165100" progId="Equation.KSEE3">
                  <p:embed/>
                </p:oleObj>
              </mc:Choice>
              <mc:Fallback>
                <p:oleObj r:id="rId11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2525" y="2073275"/>
                        <a:ext cx="422275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41350" y="3021330"/>
            <a:ext cx="55638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解： 计算样本均值和样本标准差</a:t>
            </a: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33930" y="3365500"/>
          <a:ext cx="6835775" cy="9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12" imgW="2997200" imgH="405765" progId="Equation.KSEE3">
                  <p:embed/>
                </p:oleObj>
              </mc:Choice>
              <mc:Fallback>
                <p:oleObj r:id="rId12" imgW="2997200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3930" y="3365500"/>
                        <a:ext cx="6835775" cy="92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91615" y="4248785"/>
          <a:ext cx="890333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14" imgW="3606165" imgH="342900" progId="Equation.KSEE3">
                  <p:embed/>
                </p:oleObj>
              </mc:Choice>
              <mc:Fallback>
                <p:oleObj r:id="rId14" imgW="3606165" imgH="3429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91615" y="4248785"/>
                        <a:ext cx="890333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91615" y="4980940"/>
          <a:ext cx="7280910" cy="97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16" imgW="3340100" imgH="444500" progId="Equation.KSEE3">
                  <p:embed/>
                </p:oleObj>
              </mc:Choice>
              <mc:Fallback>
                <p:oleObj r:id="rId16" imgW="33401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91615" y="4980940"/>
                        <a:ext cx="7280910" cy="970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491615" y="6066790"/>
            <a:ext cx="53206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所求置信区间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[5.24,5.64]mm.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8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403225" y="3716020"/>
            <a:ext cx="539242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2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）   未知，求   和   的置信区间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603885" y="53340"/>
            <a:ext cx="575945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5  </a:t>
            </a:r>
            <a:r>
              <a:rPr lang="zh-CN" altLang="zh-CN" sz="2400" b="1">
                <a:latin typeface="黑体" panose="02010609060101010101" charset="-122"/>
                <a:ea typeface="黑体" panose="02010609060101010101" charset="-122"/>
              </a:rPr>
              <a:t>单个正太总体方差的区间估计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68605" y="506730"/>
            <a:ext cx="68675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）   已知，求   和   的置信区间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03855" y="3696970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r:id="rId3" imgW="203200" imgH="203200" progId="Equation.KSEE3">
                  <p:embed/>
                </p:oleObj>
              </mc:Choice>
              <mc:Fallback>
                <p:oleObj r:id="rId3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3855" y="3696970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3165" y="55753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r:id="rId5" imgW="152400" imgH="165100" progId="Equation.KSEE3">
                  <p:embed/>
                </p:oleObj>
              </mc:Choice>
              <mc:Fallback>
                <p:oleObj r:id="rId5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165" y="55753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5078" y="3747135"/>
          <a:ext cx="35433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r:id="rId7" imgW="152400" imgH="139700" progId="Equation.KSEE3">
                  <p:embed/>
                </p:oleObj>
              </mc:Choice>
              <mc:Fallback>
                <p:oleObj r:id="rId7" imgW="152400" imgH="139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5078" y="3747135"/>
                        <a:ext cx="354330" cy="3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8490" y="979170"/>
            <a:ext cx="11496040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设总体                          是来自总体</a:t>
            </a:r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的一个样本</a:t>
            </a:r>
            <a:r>
              <a:rPr lang="zh-CN" altLang="en-US" b="1">
                <a:latin typeface="楷体_GB2312" charset="0"/>
                <a:ea typeface="楷体_GB2312" charset="0"/>
                <a:sym typeface="+mn-ea"/>
              </a:rPr>
              <a:t>，</a:t>
            </a:r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由于  已知，可考虑</a:t>
            </a:r>
            <a:endParaRPr lang="zh-CN" altLang="en-US" sz="2400"/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67510" y="905510"/>
          <a:ext cx="197421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r:id="rId9" imgW="952500" imgH="228600" progId="Equation.KSEE3">
                  <p:embed/>
                </p:oleObj>
              </mc:Choice>
              <mc:Fallback>
                <p:oleObj r:id="rId9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7510" y="905510"/>
                        <a:ext cx="1974215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47160" y="958850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r:id="rId11" imgW="876300" imgH="228600" progId="Equation.KSEE3">
                  <p:embed/>
                </p:oleObj>
              </mc:Choice>
              <mc:Fallback>
                <p:oleObj r:id="rId11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7160" y="958850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32950" y="98679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r:id="rId13" imgW="152400" imgH="165100" progId="Equation.KSEE3">
                  <p:embed/>
                </p:oleObj>
              </mc:Choice>
              <mc:Fallback>
                <p:oleObj r:id="rId13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2950" y="98679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7335" y="1411605"/>
          <a:ext cx="3480435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r:id="rId14" imgW="1638300" imgH="431800" progId="Equation.KSEE3">
                  <p:embed/>
                </p:oleObj>
              </mc:Choice>
              <mc:Fallback>
                <p:oleObj r:id="rId14" imgW="1638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335" y="1411605"/>
                        <a:ext cx="3480435" cy="9169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47770" y="1683385"/>
            <a:ext cx="11760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</a:rPr>
              <a:t>于是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5048" y="1358583"/>
          <a:ext cx="6341110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r:id="rId16" imgW="2984500" imgH="495300" progId="Equation.KSEE3">
                  <p:embed/>
                </p:oleObj>
              </mc:Choice>
              <mc:Fallback>
                <p:oleObj r:id="rId16" imgW="2984500" imgH="4953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5048" y="1358583"/>
                        <a:ext cx="6341110" cy="10521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17805" y="2794000"/>
            <a:ext cx="30384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</a:rPr>
              <a:t>所以  的置信区间为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0415" y="2745740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r:id="rId18" imgW="203200" imgH="203200" progId="Equation.KSEE3">
                  <p:embed/>
                </p:oleObj>
              </mc:Choice>
              <mc:Fallback>
                <p:oleObj r:id="rId18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415" y="2745740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48965" y="2340610"/>
          <a:ext cx="5307965" cy="13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r:id="rId19" imgW="2857500" imgH="723900" progId="Equation.KSEE3">
                  <p:embed/>
                </p:oleObj>
              </mc:Choice>
              <mc:Fallback>
                <p:oleObj r:id="rId19" imgW="2857500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8965" y="2340610"/>
                        <a:ext cx="5307965" cy="134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2220" y="379349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r:id="rId21" imgW="152400" imgH="165100" progId="Equation.KSEE3">
                  <p:embed/>
                </p:oleObj>
              </mc:Choice>
              <mc:Fallback>
                <p:oleObj r:id="rId21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220" y="379349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61945" y="48196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r:id="rId22" imgW="203200" imgH="203200" progId="Equation.KSEE3">
                  <p:embed/>
                </p:oleObj>
              </mc:Choice>
              <mc:Fallback>
                <p:oleObj r:id="rId22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1945" y="48196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41408" y="572770"/>
          <a:ext cx="35433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r:id="rId23" imgW="152400" imgH="139700" progId="Equation.KSEE3">
                  <p:embed/>
                </p:oleObj>
              </mc:Choice>
              <mc:Fallback>
                <p:oleObj r:id="rId23" imgW="152400" imgH="139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408" y="572770"/>
                        <a:ext cx="354330" cy="3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557530" y="4119245"/>
            <a:ext cx="1137285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设总体                          是来自总体</a:t>
            </a:r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的一个样本，由于  未知，可考虑</a:t>
            </a:r>
            <a:endParaRPr lang="zh-CN" altLang="en-US" sz="2400" b="1"/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9725" y="4138930"/>
          <a:ext cx="197421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r:id="rId24" imgW="952500" imgH="228600" progId="Equation.KSEE3">
                  <p:embed/>
                </p:oleObj>
              </mc:Choice>
              <mc:Fallback>
                <p:oleObj r:id="rId24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9725" y="4138930"/>
                        <a:ext cx="1974215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73830" y="4109085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r:id="rId25" imgW="876300" imgH="228600" progId="Equation.KSEE3">
                  <p:embed/>
                </p:oleObj>
              </mc:Choice>
              <mc:Fallback>
                <p:oleObj r:id="rId2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3830" y="4109085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42475" y="415290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r:id="rId26" imgW="152400" imgH="165100" progId="Equation.KSEE3">
                  <p:embed/>
                </p:oleObj>
              </mc:Choice>
              <mc:Fallback>
                <p:oleObj r:id="rId26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642475" y="415290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4935" y="4559935"/>
          <a:ext cx="3993515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r:id="rId28" imgW="1879600" imgH="431800" progId="Equation.KSEE3">
                  <p:embed/>
                </p:oleObj>
              </mc:Choice>
              <mc:Fallback>
                <p:oleObj r:id="rId28" imgW="18796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4935" y="4559935"/>
                        <a:ext cx="3993515" cy="9169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4128770" y="4925695"/>
            <a:ext cx="79502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于是</a:t>
            </a:r>
            <a:endParaRPr lang="zh-CN" altLang="en-US" sz="2400"/>
          </a:p>
        </p:txBody>
      </p:sp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5366" y="4534853"/>
          <a:ext cx="7258685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r:id="rId30" imgW="3416300" imgH="495300" progId="Equation.KSEE3">
                  <p:embed/>
                </p:oleObj>
              </mc:Choice>
              <mc:Fallback>
                <p:oleObj r:id="rId30" imgW="3416300" imgH="4953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5366" y="4534853"/>
                        <a:ext cx="7258685" cy="10521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17805" y="5965190"/>
            <a:ext cx="30924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所以 </a:t>
            </a:r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 </a:t>
            </a:r>
            <a:r>
              <a:rPr lang="zh-CN" altLang="en-US" sz="2400" b="1">
                <a:latin typeface="楷体_GB2312" charset="0"/>
                <a:ea typeface="楷体_GB2312" charset="0"/>
                <a:sym typeface="+mn-ea"/>
              </a:rPr>
              <a:t> 的置信区间为</a:t>
            </a:r>
            <a:endParaRPr lang="zh-CN" altLang="en-US" sz="2400"/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9800" y="586803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r:id="rId32" imgW="203200" imgH="203200" progId="Equation.KSEE3">
                  <p:embed/>
                </p:oleObj>
              </mc:Choice>
              <mc:Fallback>
                <p:oleObj r:id="rId32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586803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75343" y="5497830"/>
          <a:ext cx="3136900" cy="13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r:id="rId33" imgW="1688465" imgH="723900" progId="Equation.KSEE3">
                  <p:embed/>
                </p:oleObj>
              </mc:Choice>
              <mc:Fallback>
                <p:oleObj r:id="rId33" imgW="1688465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75343" y="5497830"/>
                        <a:ext cx="3136900" cy="134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/>
      <p:bldP spid="9" grpId="0"/>
      <p:bldP spid="12" grpId="0"/>
      <p:bldP spid="15" grpId="0"/>
      <p:bldP spid="30" grpId="0"/>
      <p:bldP spid="40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165" y="36195"/>
            <a:ext cx="12142470" cy="18148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总体                 ，并且有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0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个观测值：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1.44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1.44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1.7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30.04,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1.48, 32.22, 31.77, 31.58, 31.87, 31.88, 31.98, 31.68, 31.62, 31.96,31.88, 31.29, 32.12, 31.73, 31.49, 31.87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试求未知参数   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95%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置信区间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31135" y="-13335"/>
          <a:ext cx="295910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r:id="rId3" imgW="1168400" imgH="228600" progId="Equation.KSEE3">
                  <p:embed/>
                </p:oleObj>
              </mc:Choice>
              <mc:Fallback>
                <p:oleObj r:id="rId3" imgW="1168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1135" y="-13335"/>
                        <a:ext cx="2959100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2730" y="127444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r:id="rId5" imgW="203200" imgH="203200" progId="Equation.KSEE3">
                  <p:embed/>
                </p:oleObj>
              </mc:Choice>
              <mc:Fallback>
                <p:oleObj r:id="rId5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2730" y="127444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1815" y="1957705"/>
          <a:ext cx="6560185" cy="177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r:id="rId7" imgW="2831465" imgH="736600" progId="Equation.KSEE3">
                  <p:embed/>
                </p:oleObj>
              </mc:Choice>
              <mc:Fallback>
                <p:oleObj r:id="rId7" imgW="2831465" imgH="736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1815" y="1957705"/>
                        <a:ext cx="6560185" cy="177228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73685" y="1958340"/>
            <a:ext cx="53587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解  这里        自由度为</a:t>
            </a:r>
            <a:r>
              <a:rPr lang="en-US" altLang="zh-CN" sz="2800" b="1">
                <a:latin typeface="楷体_GB2312" charset="0"/>
                <a:ea typeface="楷体_GB2312" charset="0"/>
              </a:rPr>
              <a:t>n=20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94535" y="2005965"/>
          <a:ext cx="1165225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r:id="rId9" imgW="571500" imgH="177165" progId="Equation.KSEE3">
                  <p:embed/>
                </p:oleObj>
              </mc:Choice>
              <mc:Fallback>
                <p:oleObj r:id="rId9" imgW="571500" imgH="1771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4535" y="2005965"/>
                        <a:ext cx="1165225" cy="36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21360" y="2568575"/>
            <a:ext cx="34093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由      查表得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3173" y="2529523"/>
          <a:ext cx="89154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r:id="rId11" imgW="419100" imgH="228600" progId="Equation.KSEE3">
                  <p:embed/>
                </p:oleObj>
              </mc:Choice>
              <mc:Fallback>
                <p:oleObj r:id="rId11" imgW="4191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3173" y="2529523"/>
                        <a:ext cx="89154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8935" y="3315970"/>
          <a:ext cx="5168265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r:id="rId13" imgW="2362200" imgH="241300" progId="Equation.KSEE3">
                  <p:embed/>
                </p:oleObj>
              </mc:Choice>
              <mc:Fallback>
                <p:oleObj r:id="rId13" imgW="2362200" imgH="2413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935" y="3315970"/>
                        <a:ext cx="5168265" cy="52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69035" y="3912870"/>
          <a:ext cx="356870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r:id="rId15" imgW="1600200" imgH="431800" progId="Equation.KSEE3">
                  <p:embed/>
                </p:oleObj>
              </mc:Choice>
              <mc:Fallback>
                <p:oleObj r:id="rId15" imgW="1600200" imgH="4318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9035" y="3912870"/>
                        <a:ext cx="3568700" cy="96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20395" y="4144645"/>
            <a:ext cx="806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又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37200" y="3904615"/>
          <a:ext cx="562038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r:id="rId17" imgW="2578100" imgH="444500" progId="Equation.KSEE3">
                  <p:embed/>
                </p:oleObj>
              </mc:Choice>
              <mc:Fallback>
                <p:oleObj r:id="rId17" imgW="25781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7200" y="3904615"/>
                        <a:ext cx="5620385" cy="96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68935" y="5033010"/>
            <a:ext cx="9306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由公式可知   的</a:t>
            </a:r>
            <a:r>
              <a:rPr lang="en-US" altLang="zh-CN" sz="2800" b="1">
                <a:latin typeface="楷体_GB2312" charset="0"/>
                <a:ea typeface="楷体_GB2312" charset="0"/>
              </a:rPr>
              <a:t>95%</a:t>
            </a:r>
            <a:r>
              <a:rPr lang="zh-CN" altLang="en-US" sz="2800" b="1">
                <a:latin typeface="楷体_GB2312" charset="0"/>
                <a:ea typeface="楷体_GB2312" charset="0"/>
              </a:rPr>
              <a:t>置信区间是</a:t>
            </a:r>
            <a:r>
              <a:rPr lang="en-US" altLang="zh-CN" sz="2800" b="1">
                <a:latin typeface="楷体_GB2312" charset="0"/>
                <a:ea typeface="楷体_GB2312" charset="0"/>
              </a:rPr>
              <a:t>[0.0563,0.2002]</a:t>
            </a:r>
            <a:r>
              <a:rPr lang="en-US" altLang="zh-CN" sz="2400" b="1">
                <a:latin typeface="楷体_GB2312" charset="0"/>
                <a:ea typeface="楷体_GB2312" charset="0"/>
              </a:rPr>
              <a:t>.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01015" y="5774055"/>
            <a:ext cx="66071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  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的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95%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置信区间是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[0.2373,0.4474].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1245" y="5012690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19" imgW="203200" imgH="203200" progId="Equation.KSEE3">
                  <p:embed/>
                </p:oleObj>
              </mc:Choice>
              <mc:Fallback>
                <p:oleObj r:id="rId19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1245" y="5012690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8345" y="5824855"/>
          <a:ext cx="44069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20" imgW="152400" imgH="139700" progId="Equation.KSEE3">
                  <p:embed/>
                </p:oleObj>
              </mc:Choice>
              <mc:Fallback>
                <p:oleObj r:id="rId20" imgW="152400" imgH="139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8345" y="5824855"/>
                        <a:ext cx="440690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4205" y="761365"/>
            <a:ext cx="10901680" cy="4742815"/>
          </a:xfrm>
          <a:prstGeom prst="rect">
            <a:avLst/>
          </a:prstGeom>
          <a:noFill/>
          <a:ln w="38100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latin typeface="楷体_GB2312" charset="0"/>
                <a:ea typeface="楷体_GB2312" charset="0"/>
              </a:rPr>
              <a:t> 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前面提出的点估计（矩估计，极大似然估计）不失为参数  估计的一个行之有效的方法</a:t>
            </a:r>
            <a:r>
              <a:rPr lang="en-US" altLang="zh-CN" sz="2800" b="1">
                <a:latin typeface="楷体_GB2312" charset="0"/>
                <a:ea typeface="楷体_GB2312" charset="0"/>
              </a:rPr>
              <a:t>.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一旦得到样本观测值            ，估计值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charset="0"/>
                <a:ea typeface="楷体_GB2312" charset="0"/>
              </a:rPr>
              <a:t>             能使我们对  的值有一个明确的数量概念。但是点估计仅仅是未知参数  的一个近似值，它没有反映出近似值的误差范围。区间估计弥补了点估计的这个缺陷，区间估计的大意是：我们给出   的两个统计量                                ，由它们组成区间      ，给             一组具体观测值，得到具体值区间                              ，于是可以认为未知参数  落在这个区间内。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53305" y="1911985"/>
          <a:ext cx="33147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3" imgW="139700" imgH="177165" progId="Equation.KSEE3">
                  <p:embed/>
                </p:oleObj>
              </mc:Choice>
              <mc:Fallback>
                <p:oleObj r:id="rId3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3305" y="1911985"/>
                        <a:ext cx="33147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5147"/>
              </p:ext>
            </p:extLst>
          </p:nvPr>
        </p:nvGraphicFramePr>
        <p:xfrm>
          <a:off x="11020649" y="2922587"/>
          <a:ext cx="33147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5" imgW="139700" imgH="177165" progId="Equation.KSEE3">
                  <p:embed/>
                </p:oleObj>
              </mc:Choice>
              <mc:Fallback>
                <p:oleObj r:id="rId5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20649" y="2922587"/>
                        <a:ext cx="33147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43210" y="4455795"/>
          <a:ext cx="33147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6" imgW="139700" imgH="177165" progId="Equation.KSEE3">
                  <p:embed/>
                </p:oleObj>
              </mc:Choice>
              <mc:Fallback>
                <p:oleObj r:id="rId6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3210" y="4455795"/>
                        <a:ext cx="33147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33330" y="895985"/>
          <a:ext cx="44323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r:id="rId7" imgW="139700" imgH="177165" progId="Equation.KSEE3">
                  <p:embed/>
                </p:oleObj>
              </mc:Choice>
              <mc:Fallback>
                <p:oleObj r:id="rId7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3330" y="895985"/>
                        <a:ext cx="44323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78115" y="1316355"/>
          <a:ext cx="206629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r:id="rId8" imgW="876300" imgH="228600" progId="Equation.KSEE3">
                  <p:embed/>
                </p:oleObj>
              </mc:Choice>
              <mc:Fallback>
                <p:oleObj r:id="rId8" imgW="876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8115" y="1316355"/>
                        <a:ext cx="2066290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3605" y="1767205"/>
          <a:ext cx="217551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10" imgW="977900" imgH="254000" progId="Equation.KSEE3">
                  <p:embed/>
                </p:oleObj>
              </mc:Choice>
              <mc:Fallback>
                <p:oleObj r:id="rId10" imgW="9779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605" y="1767205"/>
                        <a:ext cx="217551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11304"/>
              </p:ext>
            </p:extLst>
          </p:nvPr>
        </p:nvGraphicFramePr>
        <p:xfrm>
          <a:off x="2826385" y="3909695"/>
          <a:ext cx="2192655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12" imgW="990600" imgH="228600" progId="Equation.KSEE3">
                  <p:embed/>
                </p:oleObj>
              </mc:Choice>
              <mc:Fallback>
                <p:oleObj r:id="rId12" imgW="990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6385" y="3909695"/>
                        <a:ext cx="2192655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87641"/>
              </p:ext>
            </p:extLst>
          </p:nvPr>
        </p:nvGraphicFramePr>
        <p:xfrm>
          <a:off x="3091479" y="3331210"/>
          <a:ext cx="5418455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14" imgW="2324100" imgH="241300" progId="Equation.KSEE3">
                  <p:embed/>
                </p:oleObj>
              </mc:Choice>
              <mc:Fallback>
                <p:oleObj r:id="rId14" imgW="23241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1479" y="3331210"/>
                        <a:ext cx="5418455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0788"/>
              </p:ext>
            </p:extLst>
          </p:nvPr>
        </p:nvGraphicFramePr>
        <p:xfrm>
          <a:off x="1152843" y="3893820"/>
          <a:ext cx="803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r:id="rId16" imgW="368300" imgH="228600" progId="Equation.KSEE3">
                  <p:embed/>
                </p:oleObj>
              </mc:Choice>
              <mc:Fallback>
                <p:oleObj r:id="rId16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52843" y="3893820"/>
                        <a:ext cx="8032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93470" y="4401185"/>
          <a:ext cx="524637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18" imgW="2197100" imgH="241300" progId="Equation.KSEE3">
                  <p:embed/>
                </p:oleObj>
              </mc:Choice>
              <mc:Fallback>
                <p:oleObj r:id="rId18" imgW="21971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3470" y="4401185"/>
                        <a:ext cx="5246370" cy="57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8065" y="2388870"/>
          <a:ext cx="33147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20" imgW="139700" imgH="177165" progId="Equation.KSEE3">
                  <p:embed/>
                </p:oleObj>
              </mc:Choice>
              <mc:Fallback>
                <p:oleObj r:id="rId20" imgW="139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065" y="2388870"/>
                        <a:ext cx="33147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2866390" y="426720"/>
            <a:ext cx="5995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区间估计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38480" y="1010285"/>
            <a:ext cx="3181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</a:rPr>
              <a:t>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一 复习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19760" y="1666875"/>
            <a:ext cx="11108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设总体                          是来自总体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的一个样本，则有</a:t>
            </a:r>
            <a:endParaRPr lang="zh-CN" altLang="en-US" sz="2800"/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8475" y="1666875"/>
          <a:ext cx="216662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952500" imgH="228600" progId="Equation.KSEE3">
                  <p:embed/>
                </p:oleObj>
              </mc:Choice>
              <mc:Fallback>
                <p:oleObj r:id="rId3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475" y="1666875"/>
                        <a:ext cx="2166620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50410" y="1715770"/>
          <a:ext cx="181483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0410" y="1715770"/>
                        <a:ext cx="181483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9760" y="2373630"/>
          <a:ext cx="4342765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7" imgW="1879600" imgH="457200" progId="Equation.KSEE3">
                  <p:embed/>
                </p:oleObj>
              </mc:Choice>
              <mc:Fallback>
                <p:oleObj r:id="rId7" imgW="18796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60" y="2373630"/>
                        <a:ext cx="4342765" cy="1056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8070" y="2372995"/>
          <a:ext cx="3333750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9" imgW="1409700" imgH="444500" progId="Equation.KSEE3">
                  <p:embed/>
                </p:oleObj>
              </mc:Choice>
              <mc:Fallback>
                <p:oleObj r:id="rId9" imgW="14097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8070" y="2372995"/>
                        <a:ext cx="3333750" cy="10521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8480" y="3642995"/>
          <a:ext cx="4801870" cy="112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11" imgW="1841500" imgH="431800" progId="Equation.KSEE3">
                  <p:embed/>
                </p:oleObj>
              </mc:Choice>
              <mc:Fallback>
                <p:oleObj r:id="rId11" imgW="18415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480" y="3642995"/>
                        <a:ext cx="4801870" cy="1125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8070" y="3707765"/>
          <a:ext cx="5088255" cy="10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13" imgW="2070100" imgH="431800" progId="Equation.KSEE3">
                  <p:embed/>
                </p:oleObj>
              </mc:Choice>
              <mc:Fallback>
                <p:oleObj r:id="rId13" imgW="2070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8070" y="3707765"/>
                        <a:ext cx="5088255" cy="10610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9760" y="5105400"/>
          <a:ext cx="3433445" cy="10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15" imgW="1422400" imgH="444500" progId="Equation.KSEE3">
                  <p:embed/>
                </p:oleObj>
              </mc:Choice>
              <mc:Fallback>
                <p:oleObj r:id="rId15" imgW="14224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760" y="5105400"/>
                        <a:ext cx="3433445" cy="10737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47740" y="5105400"/>
          <a:ext cx="3851275" cy="7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17" imgW="1168400" imgH="228600" progId="Equation.KSEE3">
                  <p:embed/>
                </p:oleObj>
              </mc:Choice>
              <mc:Fallback>
                <p:oleObj r:id="rId17" imgW="1168400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7740" y="5105400"/>
                        <a:ext cx="3851275" cy="7537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2285" y="45720"/>
            <a:ext cx="29121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二  双侧分位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18795" y="514985"/>
            <a:ext cx="95637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</a:t>
            </a:r>
            <a:r>
              <a:rPr lang="en-US" altLang="zh-CN" sz="2800" b="1">
                <a:latin typeface="楷体_GB2312" charset="0"/>
                <a:ea typeface="楷体_GB2312" charset="0"/>
              </a:rPr>
              <a:t>1 </a:t>
            </a:r>
            <a:r>
              <a:rPr lang="zh-CN" altLang="en-US" sz="2800" b="1">
                <a:latin typeface="楷体_GB2312" charset="0"/>
                <a:ea typeface="楷体_GB2312" charset="0"/>
              </a:rPr>
              <a:t>标准正态分布的分位点（双侧分位点）和</a:t>
            </a:r>
            <a:r>
              <a:rPr lang="en-US" altLang="zh-CN" sz="2800" b="1">
                <a:latin typeface="楷体_GB2312" charset="0"/>
                <a:ea typeface="楷体_GB2312" charset="0"/>
              </a:rPr>
              <a:t>t-</a:t>
            </a:r>
            <a:r>
              <a:rPr lang="zh-CN" altLang="en-US" sz="2800" b="1">
                <a:latin typeface="楷体_GB2312" charset="0"/>
                <a:ea typeface="楷体_GB2312" charset="0"/>
              </a:rPr>
              <a:t>分布的分位点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72440" y="1056640"/>
            <a:ext cx="10897870" cy="95313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</a:rPr>
              <a:t>    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定义</a:t>
            </a:r>
            <a:r>
              <a:rPr lang="en-US" altLang="zh-CN" sz="2800" b="1">
                <a:latin typeface="楷体_GB2312" charset="0"/>
                <a:ea typeface="楷体_GB2312" charset="0"/>
              </a:rPr>
              <a:t>1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设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       ，对于给定的            ，找出满足</a:t>
            </a:r>
          </a:p>
          <a:p>
            <a:r>
              <a:rPr lang="zh-CN" altLang="en-US" sz="2800" b="1">
                <a:latin typeface="楷体_GB2312" charset="0"/>
                <a:ea typeface="楷体_GB2312" charset="0"/>
              </a:rPr>
              <a:t>               的   ，则称    为</a:t>
            </a:r>
            <a:r>
              <a:rPr lang="en-US" altLang="zh-CN" sz="2800" b="1">
                <a:latin typeface="楷体_GB2312" charset="0"/>
                <a:ea typeface="楷体_GB2312" charset="0"/>
              </a:rPr>
              <a:t>X</a:t>
            </a:r>
            <a:r>
              <a:rPr lang="zh-CN" altLang="en-US" sz="2800" b="1">
                <a:latin typeface="楷体_GB2312" charset="0"/>
                <a:ea typeface="楷体_GB2312" charset="0"/>
              </a:rPr>
              <a:t>（关于  ）的双侧分位点</a:t>
            </a:r>
            <a:r>
              <a:rPr lang="en-US" altLang="zh-CN" sz="2800" b="1">
                <a:latin typeface="楷体_GB2312" charset="0"/>
                <a:ea typeface="楷体_GB2312" charset="0"/>
              </a:rPr>
              <a:t>.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62850" y="1587500"/>
          <a:ext cx="38100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r:id="rId4" imgW="152400" imgH="139700" progId="Equation.KSEE3">
                  <p:embed/>
                </p:oleObj>
              </mc:Choice>
              <mc:Fallback>
                <p:oleObj r:id="rId4" imgW="1524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2850" y="1587500"/>
                        <a:ext cx="381000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89140" y="1075690"/>
          <a:ext cx="201041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r:id="rId6" imgW="862965" imgH="203200" progId="Equation.KSEE3">
                  <p:embed/>
                </p:oleObj>
              </mc:Choice>
              <mc:Fallback>
                <p:oleObj r:id="rId6" imgW="8629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9140" y="1075690"/>
                        <a:ext cx="201041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5483" y="1375410"/>
          <a:ext cx="254508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8" imgW="1244600" imgH="393700" progId="Equation.KSEE3">
                  <p:embed/>
                </p:oleObj>
              </mc:Choice>
              <mc:Fallback>
                <p:oleObj r:id="rId8" imgW="12446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483" y="1375410"/>
                        <a:ext cx="2545080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37480" y="1449070"/>
          <a:ext cx="58547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r:id="rId10" imgW="279400" imgH="292100" progId="Equation.KSEE3">
                  <p:embed/>
                </p:oleObj>
              </mc:Choice>
              <mc:Fallback>
                <p:oleObj r:id="rId10" imgW="2794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7480" y="1449070"/>
                        <a:ext cx="585470" cy="61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00450" y="1523365"/>
          <a:ext cx="615315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r:id="rId12" imgW="279400" imgH="292100" progId="Equation.KSEE3">
                  <p:embed/>
                </p:oleObj>
              </mc:Choice>
              <mc:Fallback>
                <p:oleObj r:id="rId12" imgW="2794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0450" y="1523365"/>
                        <a:ext cx="615315" cy="64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r:id="rId13" imgW="914400" imgH="215900" progId="Equation.KSEE3">
                  <p:embed/>
                </p:oleObj>
              </mc:Choice>
              <mc:Fallback>
                <p:oleObj r:id="rId13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4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65340" y="2487930"/>
            <a:ext cx="4933315" cy="240728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0" y="2271395"/>
            <a:ext cx="7569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</a:rPr>
              <a:t>   </a:t>
            </a:r>
            <a:r>
              <a:rPr lang="zh-CN" altLang="zh-CN" sz="2800" b="1">
                <a:latin typeface="楷体_GB2312" charset="0"/>
                <a:ea typeface="楷体_GB2312" charset="0"/>
              </a:rPr>
              <a:t>找正态分布的  分位点，即是找     使得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97480" y="2338070"/>
          <a:ext cx="431165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r:id="rId16" imgW="152400" imgH="139700" progId="Equation.KSEE3">
                  <p:embed/>
                </p:oleObj>
              </mc:Choice>
              <mc:Fallback>
                <p:oleObj r:id="rId16" imgW="1524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480" y="2338070"/>
                        <a:ext cx="431165" cy="395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7890" y="2840355"/>
          <a:ext cx="2702560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r:id="rId17" imgW="1308100" imgH="405765" progId="Equation.KSEE3">
                  <p:embed/>
                </p:oleObj>
              </mc:Choice>
              <mc:Fallback>
                <p:oleObj r:id="rId17" imgW="1308100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7890" y="2840355"/>
                        <a:ext cx="2702560" cy="84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2205355"/>
          <a:ext cx="71437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r:id="rId19" imgW="279400" imgH="292100" progId="Equation.KSEE3">
                  <p:embed/>
                </p:oleObj>
              </mc:Choice>
              <mc:Fallback>
                <p:oleObj r:id="rId19" imgW="2794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2205355"/>
                        <a:ext cx="714375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5800" y="3594735"/>
          <a:ext cx="377952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r:id="rId20" imgW="1714500" imgH="405765" progId="Equation.KSEE3">
                  <p:embed/>
                </p:oleObj>
              </mc:Choice>
              <mc:Fallback>
                <p:oleObj r:id="rId20" imgW="17145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5800" y="3594735"/>
                        <a:ext cx="3779520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0075" y="4580573"/>
          <a:ext cx="565658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r:id="rId22" imgW="2514600" imgH="393700" progId="Equation.KSEE3">
                  <p:embed/>
                </p:oleObj>
              </mc:Choice>
              <mc:Fallback>
                <p:oleObj r:id="rId22" imgW="25146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0075" y="4580573"/>
                        <a:ext cx="5656580" cy="88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5800" y="5290185"/>
          <a:ext cx="377952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r:id="rId24" imgW="1714500" imgH="405765" progId="Equation.KSEE3">
                  <p:embed/>
                </p:oleObj>
              </mc:Choice>
              <mc:Fallback>
                <p:oleObj r:id="rId24" imgW="17145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5800" y="5290185"/>
                        <a:ext cx="3779520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50485" y="5466715"/>
          <a:ext cx="5888355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r:id="rId26" imgW="2451100" imgH="292100" progId="Equation.KSEE3">
                  <p:embed/>
                </p:oleObj>
              </mc:Choice>
              <mc:Fallback>
                <p:oleObj r:id="rId26" imgW="2451100" imgH="2921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50485" y="5466715"/>
                        <a:ext cx="5888355" cy="70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28645" y="1093470"/>
          <a:ext cx="176276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r:id="rId28" imgW="762000" imgH="203200" progId="Equation.KSEE3">
                  <p:embed/>
                </p:oleObj>
              </mc:Choice>
              <mc:Fallback>
                <p:oleObj r:id="rId28" imgW="7620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28645" y="1093470"/>
                        <a:ext cx="1762760" cy="47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2285" y="45720"/>
            <a:ext cx="29121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二  双侧分位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18795" y="514985"/>
            <a:ext cx="10300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</a:t>
            </a:r>
            <a:r>
              <a:rPr lang="en-US" altLang="zh-CN" sz="2800" b="1">
                <a:latin typeface="楷体_GB2312" charset="0"/>
                <a:ea typeface="楷体_GB2312" charset="0"/>
              </a:rPr>
              <a:t>1 </a:t>
            </a:r>
            <a:r>
              <a:rPr lang="zh-CN" altLang="en-US" sz="2800" b="1">
                <a:latin typeface="楷体_GB2312" charset="0"/>
                <a:ea typeface="楷体_GB2312" charset="0"/>
              </a:rPr>
              <a:t>标准正态分布的分位点（双侧分位点）和</a:t>
            </a:r>
            <a:r>
              <a:rPr lang="en-US" altLang="zh-CN" sz="2800" b="1">
                <a:latin typeface="楷体_GB2312" charset="0"/>
                <a:ea typeface="楷体_GB2312" charset="0"/>
              </a:rPr>
              <a:t>t-</a:t>
            </a:r>
            <a:r>
              <a:rPr lang="zh-CN" altLang="en-US" sz="2800" b="1">
                <a:latin typeface="楷体_GB2312" charset="0"/>
                <a:ea typeface="楷体_GB2312" charset="0"/>
              </a:rPr>
              <a:t>分布的分位点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图片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89445" y="2028190"/>
            <a:ext cx="5021580" cy="257937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354965" y="1226820"/>
            <a:ext cx="11337290" cy="95313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  <a:sym typeface="+mn-ea"/>
              </a:rPr>
              <a:t>  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定义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2  </a:t>
            </a:r>
            <a:r>
              <a:rPr lang="zh-CN" altLang="zh-CN" sz="2800" b="1">
                <a:latin typeface="楷体_GB2312" charset="0"/>
                <a:ea typeface="楷体_GB2312" charset="0"/>
                <a:sym typeface="+mn-ea"/>
              </a:rPr>
              <a:t>设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      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，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对于给定的            ，找出满足： </a:t>
            </a:r>
          </a:p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                的     ，则称     为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（关于  ）的双侧分位点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.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40025" y="1296670"/>
          <a:ext cx="135318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r:id="rId7" imgW="584200" imgH="203200" progId="Equation.KSEE3">
                  <p:embed/>
                </p:oleObj>
              </mc:Choice>
              <mc:Fallback>
                <p:oleObj r:id="rId7" imgW="5842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0025" y="1296670"/>
                        <a:ext cx="1353185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53200" y="1280795"/>
          <a:ext cx="213487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r:id="rId9" imgW="862965" imgH="203200" progId="Equation.KSEE3">
                  <p:embed/>
                </p:oleObj>
              </mc:Choice>
              <mc:Fallback>
                <p:oleObj r:id="rId9" imgW="8629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1280795"/>
                        <a:ext cx="213487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5290" y="1653540"/>
          <a:ext cx="2785745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r:id="rId11" imgW="1282700" imgH="304800" progId="Equation.KSEE3">
                  <p:embed/>
                </p:oleObj>
              </mc:Choice>
              <mc:Fallback>
                <p:oleObj r:id="rId11" imgW="1282700" imgH="304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290" y="1653540"/>
                        <a:ext cx="2785745" cy="66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16655" y="1584325"/>
          <a:ext cx="88074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r:id="rId13" imgW="431800" imgH="292100" progId="Equation.KSEE3">
                  <p:embed/>
                </p:oleObj>
              </mc:Choice>
              <mc:Fallback>
                <p:oleObj r:id="rId13" imgW="4318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6655" y="1584325"/>
                        <a:ext cx="880745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1612265"/>
          <a:ext cx="92456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r:id="rId15" imgW="431800" imgH="292100" progId="Equation.KSEE3">
                  <p:embed/>
                </p:oleObj>
              </mc:Choice>
              <mc:Fallback>
                <p:oleObj r:id="rId15" imgW="4318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1612265"/>
                        <a:ext cx="924560" cy="62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08950" y="1697990"/>
          <a:ext cx="46799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r:id="rId16" imgW="152400" imgH="139700" progId="Equation.KSEE3">
                  <p:embed/>
                </p:oleObj>
              </mc:Choice>
              <mc:Fallback>
                <p:oleObj r:id="rId16" imgW="1524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08950" y="1697990"/>
                        <a:ext cx="467995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5290" y="3966210"/>
          <a:ext cx="2958465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r:id="rId18" imgW="1219200" imgH="203200" progId="Equation.KSEE3">
                  <p:embed/>
                </p:oleObj>
              </mc:Choice>
              <mc:Fallback>
                <p:oleObj r:id="rId18" imgW="12192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290" y="3966210"/>
                        <a:ext cx="2958465" cy="493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4973" y="4607560"/>
          <a:ext cx="769366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r:id="rId20" imgW="2819400" imgH="254000" progId="Equation.KSEE3">
                  <p:embed/>
                </p:oleObj>
              </mc:Choice>
              <mc:Fallback>
                <p:oleObj r:id="rId20" imgW="28194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4973" y="4607560"/>
                        <a:ext cx="7693660" cy="69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5290" y="5489575"/>
          <a:ext cx="3457575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r:id="rId22" imgW="1219200" imgH="203200" progId="Equation.KSEE3">
                  <p:embed/>
                </p:oleObj>
              </mc:Choice>
              <mc:Fallback>
                <p:oleObj r:id="rId22" imgW="12192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5290" y="5489575"/>
                        <a:ext cx="3457575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36720" y="5407025"/>
          <a:ext cx="7068820" cy="6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r:id="rId24" imgW="2691765" imgH="254000" progId="Equation.KSEE3">
                  <p:embed/>
                </p:oleObj>
              </mc:Choice>
              <mc:Fallback>
                <p:oleObj r:id="rId24" imgW="2691765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36720" y="5407025"/>
                        <a:ext cx="7068820" cy="6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415290" y="2413635"/>
            <a:ext cx="64477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b="1">
                <a:latin typeface="楷体_GB2312" charset="0"/>
                <a:ea typeface="楷体_GB2312" charset="0"/>
                <a:sym typeface="+mn-ea"/>
              </a:rPr>
              <a:t>找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t-</a:t>
            </a:r>
            <a:r>
              <a:rPr lang="zh-CN" altLang="zh-CN" sz="2800" b="1">
                <a:latin typeface="楷体_GB2312" charset="0"/>
                <a:ea typeface="楷体_GB2312" charset="0"/>
                <a:sym typeface="+mn-ea"/>
              </a:rPr>
              <a:t>分布的  分位点，即是找     使得</a:t>
            </a:r>
            <a:endParaRPr lang="zh-CN" altLang="en-US" sz="2800"/>
          </a:p>
        </p:txBody>
      </p:sp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69490" y="2477135"/>
          <a:ext cx="429260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r:id="rId26" imgW="152400" imgH="139700" progId="Equation.KSEE3">
                  <p:embed/>
                </p:oleObj>
              </mc:Choice>
              <mc:Fallback>
                <p:oleObj r:id="rId26" imgW="1524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69490" y="2477135"/>
                        <a:ext cx="429260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54295" y="2381885"/>
          <a:ext cx="97663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r:id="rId27" imgW="431800" imgH="292100" progId="Equation.KSEE3">
                  <p:embed/>
                </p:oleObj>
              </mc:Choice>
              <mc:Fallback>
                <p:oleObj r:id="rId27" imgW="431800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4295" y="2381885"/>
                        <a:ext cx="97663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2415" y="2932430"/>
          <a:ext cx="2995295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r:id="rId28" imgW="1320165" imgH="405765" progId="Equation.KSEE3">
                  <p:embed/>
                </p:oleObj>
              </mc:Choice>
              <mc:Fallback>
                <p:oleObj r:id="rId28" imgW="1320165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42415" y="2932430"/>
                        <a:ext cx="2995295" cy="92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70230" y="53340"/>
            <a:ext cx="6045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            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的分位点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8555" y="-73660"/>
          <a:ext cx="184721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r:id="rId3" imgW="711200" imgH="228600" progId="Equation.KSEE3">
                  <p:embed/>
                </p:oleObj>
              </mc:Choice>
              <mc:Fallback>
                <p:oleObj r:id="rId3" imgW="71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555" y="-73660"/>
                        <a:ext cx="184721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325" y="575310"/>
            <a:ext cx="12070715" cy="2416810"/>
          </a:xfrm>
          <a:prstGeom prst="rect">
            <a:avLst/>
          </a:prstGeom>
          <a:noFill/>
          <a:ln w="44450">
            <a:solidFill>
              <a:schemeClr val="accent1"/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400" b="1">
                <a:latin typeface="楷体_GB2312" charset="0"/>
                <a:ea typeface="楷体_GB2312" charset="0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楷体_GB2312" charset="0"/>
                <a:ea typeface="楷体_GB2312" charset="0"/>
              </a:rPr>
              <a:t>定义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对于           ，找出                的点     ，则      是（关于  ）右分位点，找出                   的点       ，则        是关于  的左分位点</a:t>
            </a:r>
            <a:r>
              <a:rPr lang="en-US" altLang="zh-CN" sz="2400" b="1">
                <a:latin typeface="楷体_GB2312" charset="0"/>
                <a:ea typeface="楷体_GB2312" charset="0"/>
              </a:rPr>
              <a:t>.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0275" y="906780"/>
          <a:ext cx="208153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5" imgW="862965" imgH="203200" progId="Equation.KSEE3">
                  <p:embed/>
                </p:oleObj>
              </mc:Choice>
              <mc:Fallback>
                <p:oleObj r:id="rId5" imgW="8629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275" y="906780"/>
                        <a:ext cx="208153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20335" y="520065"/>
          <a:ext cx="2945765" cy="10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r:id="rId7" imgW="1358900" imgH="495300" progId="Equation.KSEE3">
                  <p:embed/>
                </p:oleObj>
              </mc:Choice>
              <mc:Fallback>
                <p:oleObj r:id="rId7" imgW="1358900" imgH="495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335" y="520065"/>
                        <a:ext cx="2945765" cy="107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49360" y="708660"/>
          <a:ext cx="107696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r:id="rId9" imgW="431800" imgH="355600" progId="Equation.KSEE3">
                  <p:embed/>
                </p:oleObj>
              </mc:Choice>
              <mc:Fallback>
                <p:oleObj r:id="rId9" imgW="431800" imgH="355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9360" y="708660"/>
                        <a:ext cx="1076960" cy="88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62260" y="694690"/>
          <a:ext cx="1081405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r:id="rId11" imgW="431800" imgH="355600" progId="Equation.KSEE3">
                  <p:embed/>
                </p:oleObj>
              </mc:Choice>
              <mc:Fallback>
                <p:oleObj r:id="rId11" imgW="431800" imgH="355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62260" y="694690"/>
                        <a:ext cx="1081405" cy="89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6340" y="1740535"/>
          <a:ext cx="386715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r:id="rId13" imgW="152400" imgH="139700" progId="Equation.KSEE3">
                  <p:embed/>
                </p:oleObj>
              </mc:Choice>
              <mc:Fallback>
                <p:oleObj r:id="rId13" imgW="152400" imgH="139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6340" y="1740535"/>
                        <a:ext cx="386715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82136" y="1410653"/>
          <a:ext cx="3428365" cy="101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r:id="rId15" imgW="1676400" imgH="495300" progId="Equation.KSEE3">
                  <p:embed/>
                </p:oleObj>
              </mc:Choice>
              <mc:Fallback>
                <p:oleObj r:id="rId15" imgW="1676400" imgH="495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2136" y="1410653"/>
                        <a:ext cx="3428365" cy="101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55673" y="1498600"/>
          <a:ext cx="131953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r:id="rId17" imgW="558800" imgH="355600" progId="Equation.KSEE3">
                  <p:embed/>
                </p:oleObj>
              </mc:Choice>
              <mc:Fallback>
                <p:oleObj r:id="rId17" imgW="558800" imgH="355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55673" y="1498600"/>
                        <a:ext cx="131953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09263" y="1497965"/>
          <a:ext cx="131953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r:id="rId19" imgW="558800" imgH="355600" progId="Equation.KSEE3">
                  <p:embed/>
                </p:oleObj>
              </mc:Choice>
              <mc:Fallback>
                <p:oleObj r:id="rId19" imgW="558800" imgH="355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09263" y="1497965"/>
                        <a:ext cx="131953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0315" y="2500630"/>
          <a:ext cx="386715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r:id="rId21" imgW="152400" imgH="139700" progId="Equation.KSEE3">
                  <p:embed/>
                </p:oleObj>
              </mc:Choice>
              <mc:Fallback>
                <p:oleObj r:id="rId21" imgW="152400" imgH="139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0315" y="2500630"/>
                        <a:ext cx="386715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图片 4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823075" y="3047365"/>
            <a:ext cx="5027930" cy="3467100"/>
          </a:xfrm>
          <a:prstGeom prst="rect">
            <a:avLst/>
          </a:prstGeom>
        </p:spPr>
      </p:pic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5435" y="3260725"/>
          <a:ext cx="4467225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r:id="rId23" imgW="1676400" imgH="203200" progId="Equation.KSEE3">
                  <p:embed/>
                </p:oleObj>
              </mc:Choice>
              <mc:Fallback>
                <p:oleObj r:id="rId23" imgW="16764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5435" y="3260725"/>
                        <a:ext cx="4467225" cy="54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5118" y="3950335"/>
          <a:ext cx="4076700" cy="137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r:id="rId25" imgW="1727200" imgH="584200" progId="Equation.KSEE3">
                  <p:embed/>
                </p:oleObj>
              </mc:Choice>
              <mc:Fallback>
                <p:oleObj r:id="rId25" imgW="1727200" imgH="584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5118" y="3950335"/>
                        <a:ext cx="4076700" cy="137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5435" y="5477510"/>
          <a:ext cx="6207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r:id="rId27" imgW="2501900" imgH="355600" progId="Equation.KSEE3">
                  <p:embed/>
                </p:oleObj>
              </mc:Choice>
              <mc:Fallback>
                <p:oleObj r:id="rId27" imgW="2501900" imgH="355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5435" y="5477510"/>
                        <a:ext cx="62071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圆角矩形 59"/>
          <p:cNvSpPr/>
          <p:nvPr/>
        </p:nvSpPr>
        <p:spPr>
          <a:xfrm>
            <a:off x="149225" y="4991735"/>
            <a:ext cx="11974830" cy="15494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>
            <a:off x="113030" y="2933700"/>
            <a:ext cx="11945620" cy="189674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83185" y="3896360"/>
            <a:ext cx="117436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</a:t>
            </a:r>
            <a:r>
              <a:rPr lang="zh-CN" altLang="en-US" sz="2800">
                <a:solidFill>
                  <a:srgbClr val="FF0000"/>
                </a:solidFill>
              </a:rPr>
              <a:t>（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  <a:r>
              <a:rPr lang="zh-CN" altLang="en-US" sz="2800">
                <a:solidFill>
                  <a:srgbClr val="FF0000"/>
                </a:solidFill>
              </a:rPr>
              <a:t>）   </a:t>
            </a:r>
            <a:r>
              <a:rPr lang="zh-CN" altLang="en-US" sz="2800"/>
              <a:t>          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概率是     ，不要理解成   落在具体区间     的概率是      。</a:t>
            </a:r>
            <a:endParaRPr lang="en-US" altLang="zh-CN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5445" y="69215"/>
            <a:ext cx="33756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3  </a:t>
            </a:r>
            <a:r>
              <a:rPr lang="zh-CN" altLang="en-US" sz="2800" b="1"/>
              <a:t>置信区间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3185" y="539750"/>
            <a:ext cx="11948160" cy="224536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     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定义  设  是总体</a:t>
            </a:r>
            <a:r>
              <a:rPr lang="en-US" altLang="zh-CN" sz="2800" b="1">
                <a:latin typeface="楷体_GB2312" charset="0"/>
                <a:ea typeface="楷体_GB2312" charset="0"/>
              </a:rPr>
              <a:t>X</a:t>
            </a:r>
            <a:r>
              <a:rPr lang="zh-CN" altLang="en-US" sz="2800" b="1">
                <a:latin typeface="楷体_GB2312" charset="0"/>
                <a:ea typeface="楷体_GB2312" charset="0"/>
              </a:rPr>
              <a:t>的未知参数，若由样本           确定的两个统计量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        和               满足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               （  是常数且         ），则称区间     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是</a:t>
            </a:r>
            <a:r>
              <a:rPr lang="en-US" altLang="zh-CN" sz="2800" b="1">
                <a:latin typeface="楷体_GB2312" charset="0"/>
                <a:ea typeface="楷体_GB2312" charset="0"/>
              </a:rPr>
              <a:t>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置信度为    的置信区间，称  和    分别是置信度     的双侧置信区间的置信下限和置信上限，    为置信度，</a:t>
            </a:r>
          </a:p>
          <a:p>
            <a:r>
              <a:rPr lang="en-US" altLang="zh-CN" sz="2800" b="1">
                <a:latin typeface="楷体_GB2312" charset="0"/>
                <a:ea typeface="楷体_GB2312" charset="0"/>
              </a:rPr>
              <a:t>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为显著性水平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8025" y="593090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r:id="rId3" imgW="139700" imgH="177165" progId="Equation.KSEE3">
                  <p:embed/>
                </p:oleObj>
              </mc:Choice>
              <mc:Fallback>
                <p:oleObj r:id="rId3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025" y="593090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87895" y="584200"/>
          <a:ext cx="184023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7895" y="584200"/>
                        <a:ext cx="1840230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0540" y="988695"/>
          <a:ext cx="193357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r:id="rId7" imgW="1104900" imgH="228600" progId="Equation.KSEE3">
                  <p:embed/>
                </p:oleObj>
              </mc:Choice>
              <mc:Fallback>
                <p:oleObj r:id="rId7" imgW="1104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" y="988695"/>
                        <a:ext cx="1933575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87320" y="972185"/>
          <a:ext cx="2728595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r:id="rId9" imgW="1244600" imgH="241300" progId="Equation.KSEE3">
                  <p:embed/>
                </p:oleObj>
              </mc:Choice>
              <mc:Fallback>
                <p:oleObj r:id="rId9" imgW="12446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7320" y="972185"/>
                        <a:ext cx="2728595" cy="52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44285" y="994410"/>
          <a:ext cx="316357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r:id="rId11" imgW="1308100" imgH="228600" progId="Equation.KSEE3">
                  <p:embed/>
                </p:oleObj>
              </mc:Choice>
              <mc:Fallback>
                <p:oleObj r:id="rId11" imgW="13081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4285" y="994410"/>
                        <a:ext cx="316357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9225" y="2313940"/>
          <a:ext cx="36512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r:id="rId13" imgW="152400" imgH="139700" progId="Equation.KSEE3">
                  <p:embed/>
                </p:oleObj>
              </mc:Choice>
              <mc:Fallback>
                <p:oleObj r:id="rId13" imgW="152400" imgH="139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225" y="2313940"/>
                        <a:ext cx="365125" cy="33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14190" y="1442085"/>
          <a:ext cx="933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r:id="rId15" imgW="368300" imgH="228600" progId="Equation.KSEE3">
                  <p:embed/>
                </p:oleObj>
              </mc:Choice>
              <mc:Fallback>
                <p:oleObj r:id="rId15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4190" y="1442085"/>
                        <a:ext cx="9334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8025" y="1398905"/>
          <a:ext cx="144399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r:id="rId17" imgW="596900" imgH="177165" progId="Equation.KSEE3">
                  <p:embed/>
                </p:oleObj>
              </mc:Choice>
              <mc:Fallback>
                <p:oleObj r:id="rId17" imgW="5969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025" y="1398905"/>
                        <a:ext cx="144399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33640" y="1438910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r:id="rId19" imgW="355600" imgH="177165" progId="Equation.KSEE3">
                  <p:embed/>
                </p:oleObj>
              </mc:Choice>
              <mc:Fallback>
                <p:oleObj r:id="rId19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33640" y="1438910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35320" y="1449705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r:id="rId21" imgW="139700" imgH="177165" progId="Equation.KSEE3">
                  <p:embed/>
                </p:oleObj>
              </mc:Choice>
              <mc:Fallback>
                <p:oleObj r:id="rId21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5320" y="1449705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543348" y="1434783"/>
          <a:ext cx="33274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r:id="rId22" imgW="152400" imgH="203200" progId="Equation.KSEE3">
                  <p:embed/>
                </p:oleObj>
              </mc:Choice>
              <mc:Fallback>
                <p:oleObj r:id="rId22" imgW="1524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543348" y="1434783"/>
                        <a:ext cx="332740" cy="44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824528" y="1406843"/>
          <a:ext cx="30480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r:id="rId24" imgW="139700" imgH="215900" progId="Equation.KSEE3">
                  <p:embed/>
                </p:oleObj>
              </mc:Choice>
              <mc:Fallback>
                <p:oleObj r:id="rId24" imgW="1397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824528" y="1406843"/>
                        <a:ext cx="304800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62835" y="1882140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r:id="rId26" imgW="355600" imgH="177165" progId="Equation.KSEE3">
                  <p:embed/>
                </p:oleObj>
              </mc:Choice>
              <mc:Fallback>
                <p:oleObj r:id="rId26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2835" y="1882140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30080" y="1876425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r:id="rId27" imgW="355600" imgH="177165" progId="Equation.KSEE3">
                  <p:embed/>
                </p:oleObj>
              </mc:Choice>
              <mc:Fallback>
                <p:oleObj r:id="rId27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30080" y="1876425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81870" y="1040130"/>
          <a:ext cx="36512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r:id="rId28" imgW="152400" imgH="139700" progId="Equation.KSEE3">
                  <p:embed/>
                </p:oleObj>
              </mc:Choice>
              <mc:Fallback>
                <p:oleObj r:id="rId28" imgW="152400" imgH="139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81870" y="1040130"/>
                        <a:ext cx="365125" cy="33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-108585" y="2921635"/>
            <a:ext cx="121399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是一个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具体区间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，而是一个随机区间，因为             和 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       是统计量，是样本函数，所以不是具体区间，而是随机区间。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3455" y="2948305"/>
          <a:ext cx="83312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r:id="rId29" imgW="368300" imgH="228600" progId="Equation.KSEE3">
                  <p:embed/>
                </p:oleObj>
              </mc:Choice>
              <mc:Fallback>
                <p:oleObj r:id="rId29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455" y="2948305"/>
                        <a:ext cx="833120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3455" y="3884930"/>
          <a:ext cx="1470660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r:id="rId30" imgW="609600" imgH="228600" progId="Equation.KSEE3">
                  <p:embed/>
                </p:oleObj>
              </mc:Choice>
              <mc:Fallback>
                <p:oleObj r:id="rId30" imgW="6096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3455" y="3884930"/>
                        <a:ext cx="1470660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-108585" y="3371215"/>
          <a:ext cx="234505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r:id="rId32" imgW="1244600" imgH="241300" progId="Equation.KSEE3">
                  <p:embed/>
                </p:oleObj>
              </mc:Choice>
              <mc:Fallback>
                <p:oleObj r:id="rId32" imgW="12446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08585" y="3371215"/>
                        <a:ext cx="234505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28760" y="2886075"/>
          <a:ext cx="213741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r:id="rId33" imgW="1104900" imgH="228600" progId="Equation.KSEE3">
                  <p:embed/>
                </p:oleObj>
              </mc:Choice>
              <mc:Fallback>
                <p:oleObj r:id="rId33" imgW="1104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28760" y="2886075"/>
                        <a:ext cx="2137410" cy="5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61435" y="3926205"/>
          <a:ext cx="923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r:id="rId34" imgW="355600" imgH="177165" progId="Equation.KSEE3">
                  <p:embed/>
                </p:oleObj>
              </mc:Choice>
              <mc:Fallback>
                <p:oleObj r:id="rId34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61435" y="3926205"/>
                        <a:ext cx="9239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56755" y="3938905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r:id="rId35" imgW="139700" imgH="177165" progId="Equation.KSEE3">
                  <p:embed/>
                </p:oleObj>
              </mc:Choice>
              <mc:Fallback>
                <p:oleObj r:id="rId35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56755" y="3938905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64700" y="3896360"/>
          <a:ext cx="85471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r:id="rId37" imgW="368300" imgH="228600" progId="Equation.KSEE3">
                  <p:embed/>
                </p:oleObj>
              </mc:Choice>
              <mc:Fallback>
                <p:oleObj r:id="rId37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4700" y="3896360"/>
                        <a:ext cx="854710" cy="5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5950" y="4363720"/>
          <a:ext cx="909320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r:id="rId38" imgW="355600" imgH="177165" progId="Equation.KSEE3">
                  <p:embed/>
                </p:oleObj>
              </mc:Choice>
              <mc:Fallback>
                <p:oleObj r:id="rId38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950" y="4363720"/>
                        <a:ext cx="909320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83185" y="4979035"/>
            <a:ext cx="121399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charset="0"/>
                <a:ea typeface="楷体_GB2312" charset="0"/>
              </a:rPr>
              <a:t>  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因为  是一个具体数，不是一个随机变量，所以只能理解为     这个随机区间有</a:t>
            </a:r>
            <a:r>
              <a:rPr lang="en-US" altLang="zh-CN" sz="2800" b="1">
                <a:latin typeface="楷体_GB2312" charset="0"/>
                <a:ea typeface="楷体_GB2312" charset="0"/>
              </a:rPr>
              <a:t> 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 的可能性覆盖真实值  。例如假设抽取了</a:t>
            </a:r>
            <a:r>
              <a:rPr lang="en-US" altLang="zh-CN" sz="2800" b="1">
                <a:latin typeface="楷体_GB2312" charset="0"/>
                <a:ea typeface="楷体_GB2312" charset="0"/>
              </a:rPr>
              <a:t>1000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个样本，得到</a:t>
            </a:r>
            <a:r>
              <a:rPr lang="en-US" altLang="zh-CN" sz="2800" b="1">
                <a:latin typeface="楷体_GB2312" charset="0"/>
                <a:ea typeface="楷体_GB2312" charset="0"/>
              </a:rPr>
              <a:t>1000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个置信区间，当</a:t>
            </a:r>
            <a:r>
              <a:rPr lang="en-US" altLang="zh-CN" sz="2800" b="1">
                <a:latin typeface="楷体_GB2312" charset="0"/>
                <a:ea typeface="楷体_GB2312" charset="0"/>
              </a:rPr>
              <a:t>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      时，则大约有</a:t>
            </a:r>
            <a:r>
              <a:rPr lang="en-US" altLang="zh-CN" sz="2800" b="1">
                <a:latin typeface="楷体_GB2312" charset="0"/>
                <a:ea typeface="楷体_GB2312" charset="0"/>
              </a:rPr>
              <a:t>950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个置信区间包含真实值  </a:t>
            </a:r>
            <a:r>
              <a:rPr lang="en-US" altLang="zh-CN" sz="2800" b="1">
                <a:latin typeface="楷体_GB2312" charset="0"/>
                <a:ea typeface="楷体_GB2312" charset="0"/>
              </a:rPr>
              <a:t>.</a:t>
            </a:r>
          </a:p>
        </p:txBody>
      </p:sp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70025" y="5038725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r:id="rId39" imgW="139700" imgH="177165" progId="Equation.KSEE3">
                  <p:embed/>
                </p:oleObj>
              </mc:Choice>
              <mc:Fallback>
                <p:oleObj r:id="rId39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0025" y="5038725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94350" y="5457190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r:id="rId40" imgW="139700" imgH="177165" progId="Equation.KSEE3">
                  <p:embed/>
                </p:oleObj>
              </mc:Choice>
              <mc:Fallback>
                <p:oleObj r:id="rId40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350" y="5457190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22840" y="4979035"/>
          <a:ext cx="84264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r:id="rId41" imgW="368300" imgH="228600" progId="Equation.KSEE3">
                  <p:embed/>
                </p:oleObj>
              </mc:Choice>
              <mc:Fallback>
                <p:oleObj r:id="rId41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22840" y="4979035"/>
                        <a:ext cx="842645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5270" y="5457190"/>
          <a:ext cx="80835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r:id="rId42" imgW="355600" imgH="177165" progId="Equation.KSEE3">
                  <p:embed/>
                </p:oleObj>
              </mc:Choice>
              <mc:Fallback>
                <p:oleObj r:id="rId42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25270" y="5457190"/>
                        <a:ext cx="80835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51860" y="5887720"/>
          <a:ext cx="135699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r:id="rId43" imgW="571500" imgH="177165" progId="Equation.KSEE3">
                  <p:embed/>
                </p:oleObj>
              </mc:Choice>
              <mc:Fallback>
                <p:oleObj r:id="rId43" imgW="571500" imgH="177165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51860" y="5887720"/>
                        <a:ext cx="135699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29645" y="5885815"/>
          <a:ext cx="33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r:id="rId45" imgW="139700" imgH="177165" progId="Equation.KSEE3">
                  <p:embed/>
                </p:oleObj>
              </mc:Choice>
              <mc:Fallback>
                <p:oleObj r:id="rId45" imgW="139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9645" y="5885815"/>
                        <a:ext cx="336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37" grpId="0"/>
      <p:bldP spid="3" grpId="0" bldLvl="0" animBg="1"/>
      <p:bldP spid="28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81305" y="749935"/>
            <a:ext cx="64541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  已知，求  的置信区间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46250" y="74866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r:id="rId3" imgW="203200" imgH="203200" progId="Equation.KSEE3">
                  <p:embed/>
                </p:oleObj>
              </mc:Choice>
              <mc:Fallback>
                <p:oleObj r:id="rId3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50" y="74866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82365" y="84074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r:id="rId5" imgW="152400" imgH="165100" progId="Equation.KSEE3">
                  <p:embed/>
                </p:oleObj>
              </mc:Choice>
              <mc:Fallback>
                <p:oleObj r:id="rId5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2365" y="84074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4780" y="1331595"/>
            <a:ext cx="116217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latin typeface="楷体_GB2312" charset="0"/>
                <a:ea typeface="楷体_GB2312" charset="0"/>
                <a:sym typeface="+mn-ea"/>
              </a:rPr>
              <a:t>   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设总体                          是来自总体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X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的一个样本，又因为</a:t>
            </a:r>
            <a:endParaRPr lang="zh-CN" altLang="en-US" sz="2800" b="1">
              <a:latin typeface="楷体_GB2312" charset="0"/>
              <a:ea typeface="楷体_GB2312" charset="0"/>
            </a:endParaRP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72285" y="1347470"/>
          <a:ext cx="2130425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r:id="rId7" imgW="952500" imgH="228600" progId="Equation.KSEE3">
                  <p:embed/>
                </p:oleObj>
              </mc:Choice>
              <mc:Fallback>
                <p:oleObj r:id="rId7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285" y="1347470"/>
                        <a:ext cx="2130425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40200" y="1353185"/>
          <a:ext cx="207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r:id="rId9" imgW="876300" imgH="228600" progId="Equation.KSEE3">
                  <p:embed/>
                </p:oleObj>
              </mc:Choice>
              <mc:Fallback>
                <p:oleObj r:id="rId9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200" y="1353185"/>
                        <a:ext cx="2070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4780" y="1874838"/>
          <a:ext cx="1939290" cy="90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r:id="rId11" imgW="927100" imgH="431800" progId="Equation.KSEE3">
                  <p:embed/>
                </p:oleObj>
              </mc:Choice>
              <mc:Fallback>
                <p:oleObj r:id="rId11" imgW="9271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" y="1874838"/>
                        <a:ext cx="1939290" cy="9036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54140" y="1917065"/>
          <a:ext cx="2235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r:id="rId13" imgW="1155700" imgH="444500" progId="Equation.KSEE3">
                  <p:embed/>
                </p:oleObj>
              </mc:Choice>
              <mc:Fallback>
                <p:oleObj r:id="rId13" imgW="11557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4140" y="1917065"/>
                        <a:ext cx="2235200" cy="860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084070" y="2089785"/>
            <a:ext cx="51771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是  的一个无偏估计，且有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1110" y="2152015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r:id="rId15" imgW="152400" imgH="165100" progId="Equation.KSEE3">
                  <p:embed/>
                </p:oleObj>
              </mc:Choice>
              <mc:Fallback>
                <p:oleObj r:id="rId15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1110" y="2152015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742680" y="2085975"/>
            <a:ext cx="3214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且分布        不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31730" y="2134870"/>
          <a:ext cx="107886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r:id="rId16" imgW="469900" imgH="203200" progId="Equation.KSEE3">
                  <p:embed/>
                </p:oleObj>
              </mc:Choice>
              <mc:Fallback>
                <p:oleObj r:id="rId16" imgW="469900" imgH="2032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31730" y="2134870"/>
                        <a:ext cx="107886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837055" y="2950845"/>
            <a:ext cx="5424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因此对于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给定的置信度       有：</a:t>
            </a:r>
            <a:endParaRPr lang="zh-CN" altLang="en-US" sz="2800" b="1">
              <a:latin typeface="楷体_GB2312" charset="0"/>
              <a:ea typeface="楷体_GB2312" charset="0"/>
            </a:endParaRPr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57825" y="2928620"/>
          <a:ext cx="99631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r:id="rId18" imgW="355600" imgH="177165" progId="Equation.KSEE3">
                  <p:embed/>
                </p:oleObj>
              </mc:Choice>
              <mc:Fallback>
                <p:oleObj r:id="rId18" imgW="3556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57825" y="2928620"/>
                        <a:ext cx="99631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18350" y="2625725"/>
          <a:ext cx="4838700" cy="117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r:id="rId20" imgW="2044700" imgH="495300" progId="Equation.KSEE3">
                  <p:embed/>
                </p:oleObj>
              </mc:Choice>
              <mc:Fallback>
                <p:oleObj r:id="rId20" imgW="20447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18350" y="2625725"/>
                        <a:ext cx="4838700" cy="1172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15515" y="3741420"/>
          <a:ext cx="6473825" cy="121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r:id="rId22" imgW="2641600" imgH="495300" progId="Equation.KSEE3">
                  <p:embed/>
                </p:oleObj>
              </mc:Choice>
              <mc:Fallback>
                <p:oleObj r:id="rId22" imgW="26416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15515" y="3741420"/>
                        <a:ext cx="6473825" cy="12147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12800" y="4034790"/>
            <a:ext cx="10242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即是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4260" y="5166995"/>
          <a:ext cx="4393565" cy="13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r:id="rId24" imgW="1663700" imgH="495300" progId="Equation.KSEE3">
                  <p:embed/>
                </p:oleObj>
              </mc:Choice>
              <mc:Fallback>
                <p:oleObj r:id="rId24" imgW="16637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4260" y="5166995"/>
                        <a:ext cx="4393565" cy="13093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774055" y="5024120"/>
            <a:ext cx="2273300" cy="1546225"/>
          </a:xfrm>
          <a:prstGeom prst="rect">
            <a:avLst/>
          </a:prstGeom>
        </p:spPr>
      </p:pic>
      <p:sp>
        <p:nvSpPr>
          <p:cNvPr id="58" name="文本框 57"/>
          <p:cNvSpPr txBox="1"/>
          <p:nvPr/>
        </p:nvSpPr>
        <p:spPr>
          <a:xfrm>
            <a:off x="706120" y="220345"/>
            <a:ext cx="6412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4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单个正太总体下的均值的区间估计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44780" y="2902585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依赖于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8395" y="299720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r:id="rId27" imgW="152400" imgH="165100" progId="Equation.KSEE3">
                  <p:embed/>
                </p:oleObj>
              </mc:Choice>
              <mc:Fallback>
                <p:oleObj r:id="rId27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395" y="299720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3" grpId="0"/>
      <p:bldP spid="19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7335" y="956945"/>
            <a:ext cx="59461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  已知，求  的置信区间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2450" y="956945"/>
          <a:ext cx="4718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r:id="rId3" imgW="203200" imgH="203200" progId="Equation.KSEE3">
                  <p:embed/>
                </p:oleObj>
              </mc:Choice>
              <mc:Fallback>
                <p:oleObj r:id="rId3" imgW="203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450" y="956945"/>
                        <a:ext cx="4718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42360" y="100457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52400" imgH="165100" progId="Equation.DSMT4">
                  <p:embed/>
                </p:oleObj>
              </mc:Choice>
              <mc:Fallback>
                <p:oleObj name="Equation" r:id="rId5" imgW="152400" imgH="1651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2360" y="100457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53125" y="768350"/>
          <a:ext cx="3966210" cy="118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r:id="rId7" imgW="1663700" imgH="495300" progId="Equation.KSEE3">
                  <p:embed/>
                </p:oleObj>
              </mc:Choice>
              <mc:Fallback>
                <p:oleObj r:id="rId7" imgW="1663700" imgH="495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3125" y="768350"/>
                        <a:ext cx="3966210" cy="11817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88900" y="1962150"/>
            <a:ext cx="11894820" cy="1383665"/>
          </a:xfrm>
          <a:prstGeom prst="rect">
            <a:avLst/>
          </a:prstGeom>
          <a:noFill/>
          <a:ln w="41275">
            <a:solidFill>
              <a:schemeClr val="accent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     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例</a:t>
            </a:r>
            <a:r>
              <a:rPr lang="en-US" altLang="zh-CN" sz="2800" b="1">
                <a:latin typeface="楷体_GB2312" charset="0"/>
                <a:ea typeface="楷体_GB2312" charset="0"/>
              </a:rPr>
              <a:t>1  </a:t>
            </a:r>
            <a:r>
              <a:rPr lang="zh-CN" altLang="en-US" sz="2800" b="1">
                <a:latin typeface="楷体_GB2312" charset="0"/>
                <a:ea typeface="楷体_GB2312" charset="0"/>
              </a:rPr>
              <a:t>从某厂生产的一种钢球中随机抽取</a:t>
            </a:r>
            <a:r>
              <a:rPr lang="en-US" altLang="zh-CN" sz="2800" b="1">
                <a:latin typeface="楷体_GB2312" charset="0"/>
                <a:ea typeface="楷体_GB2312" charset="0"/>
              </a:rPr>
              <a:t>7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个测得它们直径（单位</a:t>
            </a:r>
            <a:r>
              <a:rPr lang="en-US" altLang="zh-CN" sz="2800" b="1">
                <a:latin typeface="楷体_GB2312" charset="0"/>
                <a:ea typeface="楷体_GB2312" charset="0"/>
              </a:rPr>
              <a:t>;mm)</a:t>
            </a:r>
            <a:r>
              <a:rPr lang="zh-CN" altLang="en-US" sz="2800" b="1">
                <a:latin typeface="楷体_GB2312" charset="0"/>
                <a:ea typeface="楷体_GB2312" charset="0"/>
              </a:rPr>
              <a:t>为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52,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41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18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32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64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22</a:t>
            </a:r>
            <a:r>
              <a:rPr lang="zh-CN" altLang="en-US" sz="2800" b="1">
                <a:latin typeface="楷体_GB2312" charset="0"/>
                <a:ea typeface="楷体_GB2312" charset="0"/>
              </a:rPr>
              <a:t>、</a:t>
            </a:r>
            <a:r>
              <a:rPr lang="en-US" altLang="zh-CN" sz="2800" b="1">
                <a:latin typeface="楷体_GB2312" charset="0"/>
                <a:ea typeface="楷体_GB2312" charset="0"/>
              </a:rPr>
              <a:t>5.76</a:t>
            </a:r>
            <a:r>
              <a:rPr lang="zh-CN" altLang="en-US" sz="2800" b="1">
                <a:latin typeface="楷体_GB2312" charset="0"/>
                <a:ea typeface="楷体_GB2312" charset="0"/>
              </a:rPr>
              <a:t>若钢球的直径服从正态分布         ，求这种钢球平均直径   的置信度为</a:t>
            </a:r>
            <a:r>
              <a:rPr lang="en-US" altLang="zh-CN" sz="2800" b="1">
                <a:latin typeface="楷体_GB2312" charset="0"/>
                <a:ea typeface="楷体_GB2312" charset="0"/>
              </a:rPr>
              <a:t>95%</a:t>
            </a:r>
            <a:r>
              <a:rPr lang="zh-CN" altLang="en-US" sz="2800" b="1">
                <a:latin typeface="楷体_GB2312" charset="0"/>
                <a:ea typeface="楷体_GB2312" charset="0"/>
              </a:rPr>
              <a:t>的置信区间</a:t>
            </a:r>
            <a:r>
              <a:rPr lang="en-US" altLang="zh-CN" sz="2400" b="1">
                <a:latin typeface="楷体_GB2312" charset="0"/>
                <a:ea typeface="楷体_GB2312" charset="0"/>
              </a:rPr>
              <a:t>.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8955" y="2787650"/>
          <a:ext cx="163004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r:id="rId9" imgW="774065" imgH="228600" progId="Equation.KSEE3">
                  <p:embed/>
                </p:oleObj>
              </mc:Choice>
              <mc:Fallback>
                <p:oleObj r:id="rId9" imgW="774065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955" y="2787650"/>
                        <a:ext cx="1630045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39460" y="2918460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r:id="rId11" imgW="152400" imgH="165100" progId="Equation.KSEE3">
                  <p:embed/>
                </p:oleObj>
              </mc:Choice>
              <mc:Fallback>
                <p:oleObj r:id="rId11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9460" y="2918460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267335" y="3653790"/>
            <a:ext cx="3375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</a:rPr>
              <a:t>解： 计算样本均值</a:t>
            </a: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92170" y="3452495"/>
          <a:ext cx="5288280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12" imgW="2362200" imgH="405765" progId="Equation.KSEE3">
                  <p:embed/>
                </p:oleObj>
              </mc:Choice>
              <mc:Fallback>
                <p:oleObj r:id="rId12" imgW="2362200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2170" y="3452495"/>
                        <a:ext cx="5288280" cy="90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47175" y="3403600"/>
          <a:ext cx="2544445" cy="10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14" imgW="850900" imgH="342900" progId="Equation.KSEE3">
                  <p:embed/>
                </p:oleObj>
              </mc:Choice>
              <mc:Fallback>
                <p:oleObj r:id="rId14" imgW="850900" imgH="3429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47175" y="3403600"/>
                        <a:ext cx="2544445" cy="102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8955" y="4317365"/>
          <a:ext cx="537273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16" imgW="2349500" imgH="444500" progId="Equation.KSEE3">
                  <p:embed/>
                </p:oleObj>
              </mc:Choice>
              <mc:Fallback>
                <p:oleObj r:id="rId16" imgW="23495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955" y="4317365"/>
                        <a:ext cx="5372735" cy="101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33160" y="4314190"/>
          <a:ext cx="5245100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18" imgW="2362200" imgH="444500" progId="Equation.KSEE3">
                  <p:embed/>
                </p:oleObj>
              </mc:Choice>
              <mc:Fallback>
                <p:oleObj r:id="rId18" imgW="23622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33160" y="4314190"/>
                        <a:ext cx="5245100" cy="988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528955" y="5641340"/>
            <a:ext cx="10927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所以这种钢球平均直径   的置信度为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95%</a:t>
            </a:r>
            <a:r>
              <a:rPr lang="zh-CN" altLang="en-US" sz="2800" b="1">
                <a:latin typeface="楷体_GB2312" charset="0"/>
                <a:ea typeface="楷体_GB2312" charset="0"/>
                <a:sym typeface="+mn-ea"/>
              </a:rPr>
              <a:t>的置信区间</a:t>
            </a:r>
            <a:r>
              <a:rPr lang="en-US" altLang="zh-CN" sz="2800" b="1">
                <a:latin typeface="楷体_GB2312" charset="0"/>
                <a:ea typeface="楷体_GB2312" charset="0"/>
                <a:sym typeface="+mn-ea"/>
              </a:rPr>
              <a:t>[5.32,5.56]mm.</a:t>
            </a:r>
            <a:endParaRPr lang="zh-CN" altLang="en-US" sz="2800"/>
          </a:p>
        </p:txBody>
      </p:sp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5290" y="5688965"/>
          <a:ext cx="3937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r:id="rId20" imgW="152400" imgH="165100" progId="Equation.KSEE3">
                  <p:embed/>
                </p:oleObj>
              </mc:Choice>
              <mc:Fallback>
                <p:oleObj r:id="rId20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5290" y="5688965"/>
                        <a:ext cx="39370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615950" y="234315"/>
            <a:ext cx="66573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4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单个正太总体下的均值的区间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41" grpId="0"/>
      <p:bldP spid="4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900</Words>
  <Application>Microsoft Office PowerPoint</Application>
  <PresentationFormat>宽屏</PresentationFormat>
  <Paragraphs>65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楷体_GB2312</vt:lpstr>
      <vt:lpstr>宋体</vt:lpstr>
      <vt:lpstr>Arial</vt:lpstr>
      <vt:lpstr>Calibri</vt:lpstr>
      <vt:lpstr>Calibri Light</vt:lpstr>
      <vt:lpstr>Office 主题</vt:lpstr>
      <vt:lpstr>Equation.KSEE3</vt:lpstr>
      <vt:lpstr>MathType 7.0 Equation</vt:lpstr>
      <vt:lpstr>概率统计  区间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WPU</cp:lastModifiedBy>
  <cp:revision>99</cp:revision>
  <dcterms:created xsi:type="dcterms:W3CDTF">2016-02-20T01:06:00Z</dcterms:created>
  <dcterms:modified xsi:type="dcterms:W3CDTF">2022-04-18T03:2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ECA7009DD9F341B480167AD6B3E03293</vt:lpwstr>
  </property>
</Properties>
</file>